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1F39" w:rsidRDefault="00D81F39" w:rsidP="00D81F39">
      <w:pPr>
        <w:jc w:val="center"/>
        <w:rPr>
          <w:b/>
          <w:sz w:val="32"/>
          <w:szCs w:val="32"/>
        </w:rPr>
      </w:pPr>
      <w:r w:rsidRPr="00CC0769">
        <w:rPr>
          <w:b/>
          <w:sz w:val="32"/>
          <w:szCs w:val="32"/>
        </w:rPr>
        <w:t>Worksheet:  Piecewise Functions</w:t>
      </w:r>
    </w:p>
    <w:p w:rsidR="00D81F39" w:rsidRPr="00CC0769" w:rsidRDefault="00D81F39" w:rsidP="00D81F39"/>
    <w:p w:rsidR="00027078" w:rsidRDefault="00D81F39" w:rsidP="00A76DB2">
      <w:r w:rsidRPr="00CC0769">
        <w:t>Evaluate the function for the given value of x.</w:t>
      </w:r>
      <w:r w:rsidR="00D66971">
        <w:t xml:space="preserve">  Show all work</w:t>
      </w:r>
      <w:r w:rsidR="00A76DB2">
        <w:t>.</w:t>
      </w:r>
    </w:p>
    <w:p w:rsidR="00A76DB2" w:rsidRDefault="00A76DB2" w:rsidP="00A76DB2">
      <w:r>
        <w:t>1.</w:t>
      </w:r>
    </w:p>
    <w:p w:rsidR="00027078" w:rsidRPr="00D66971" w:rsidRDefault="00027078" w:rsidP="00D81F39">
      <w:r w:rsidRPr="00B70CFF">
        <w:rPr>
          <w:position w:val="-34"/>
        </w:rPr>
        <w:object w:dxaOrig="337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75pt;height:39.75pt" o:ole="">
            <v:imagedata r:id="rId6" o:title=""/>
          </v:shape>
          <o:OLEObject Type="Embed" ProgID="Equation.DSMT4" ShapeID="_x0000_i1025" DrawAspect="Content" ObjectID="_1470206149" r:id="rId7"/>
        </w:object>
      </w:r>
      <w:r w:rsidR="00D66971">
        <w:t xml:space="preserve">       </w:t>
      </w:r>
      <w:proofErr w:type="gramStart"/>
      <w:r>
        <w:rPr>
          <w:i/>
        </w:rPr>
        <w:t>f(</w:t>
      </w:r>
      <w:proofErr w:type="gramEnd"/>
      <w:r>
        <w:rPr>
          <w:i/>
        </w:rPr>
        <w:t xml:space="preserve">3) =  _______  </w:t>
      </w:r>
      <w:r w:rsidR="00D66971">
        <w:rPr>
          <w:i/>
        </w:rPr>
        <w:t xml:space="preserve">  </w:t>
      </w:r>
      <w:r>
        <w:rPr>
          <w:i/>
        </w:rPr>
        <w:t xml:space="preserve"> f(-4) = ________  </w:t>
      </w:r>
      <w:r w:rsidR="00D66971">
        <w:rPr>
          <w:i/>
        </w:rPr>
        <w:t xml:space="preserve">   </w:t>
      </w:r>
      <w:r>
        <w:rPr>
          <w:i/>
        </w:rPr>
        <w:t xml:space="preserve"> f(-2) = _________</w:t>
      </w:r>
    </w:p>
    <w:p w:rsidR="00027078" w:rsidRDefault="00A76DB2" w:rsidP="00A76DB2">
      <w:r>
        <w:t>2.</w:t>
      </w:r>
      <w:r w:rsidR="00D66971">
        <w:t xml:space="preserve"> </w:t>
      </w:r>
    </w:p>
    <w:p w:rsidR="00027078" w:rsidRDefault="00D66971" w:rsidP="00D81F39">
      <w:r w:rsidRPr="00B70CFF">
        <w:rPr>
          <w:position w:val="-34"/>
        </w:rPr>
        <w:object w:dxaOrig="2700" w:dyaOrig="800">
          <v:shape id="_x0000_i1026" type="#_x0000_t75" style="width:135pt;height:39.75pt" o:ole="">
            <v:imagedata r:id="rId8" o:title=""/>
          </v:shape>
          <o:OLEObject Type="Embed" ProgID="Equation.DSMT4" ShapeID="_x0000_i1026" DrawAspect="Content" ObjectID="_1470206150" r:id="rId9"/>
        </w:object>
      </w:r>
      <w:r>
        <w:rPr>
          <w:position w:val="-34"/>
        </w:rPr>
        <w:t xml:space="preserve">                 </w:t>
      </w:r>
      <w:proofErr w:type="gramStart"/>
      <w:r>
        <w:rPr>
          <w:i/>
        </w:rPr>
        <w:t>f(</w:t>
      </w:r>
      <w:proofErr w:type="gramEnd"/>
      <w:r>
        <w:rPr>
          <w:i/>
        </w:rPr>
        <w:t>-2) =  _______     f(6) = ________      f(1) = _________</w:t>
      </w:r>
    </w:p>
    <w:p w:rsidR="00027078" w:rsidRPr="00CC0769" w:rsidRDefault="00027078" w:rsidP="00D81F39"/>
    <w:p w:rsidR="00D81F39" w:rsidRPr="00CC0769" w:rsidRDefault="00D66971" w:rsidP="00D81F39">
      <w:r>
        <w:t>Ma</w:t>
      </w:r>
      <w:r w:rsidR="00D81F39">
        <w:t>tch the piecewise function with its graph.</w:t>
      </w:r>
    </w:p>
    <w:p w:rsidR="00932594" w:rsidRPr="00932594" w:rsidRDefault="00932594" w:rsidP="00932594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64CCE6E" wp14:editId="0B982A9B">
                <wp:simplePos x="0" y="0"/>
                <wp:positionH relativeFrom="column">
                  <wp:posOffset>3680460</wp:posOffset>
                </wp:positionH>
                <wp:positionV relativeFrom="paragraph">
                  <wp:posOffset>454025</wp:posOffset>
                </wp:positionV>
                <wp:extent cx="304800" cy="295275"/>
                <wp:effectExtent l="0" t="0" r="0" b="9525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7829" w:rsidRPr="00932594" w:rsidRDefault="002C7829" w:rsidP="00932594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8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89.8pt;margin-top:35.75pt;width:24pt;height:23.2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" stroked="f">
                <v:textbox>
                  <w:txbxContent>
                    <w:p w:rsidR="002C7829" w:rsidRPr="00932594" w:rsidRDefault="002C7829" w:rsidP="00932594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8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322EC0A" wp14:editId="5DC5FB65">
                <wp:simplePos x="0" y="0"/>
                <wp:positionH relativeFrom="column">
                  <wp:posOffset>1784985</wp:posOffset>
                </wp:positionH>
                <wp:positionV relativeFrom="paragraph">
                  <wp:posOffset>473075</wp:posOffset>
                </wp:positionV>
                <wp:extent cx="400050" cy="295275"/>
                <wp:effectExtent l="0" t="0" r="0" b="9525"/>
                <wp:wrapNone/>
                <wp:docPr id="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7829" w:rsidRPr="00932594" w:rsidRDefault="002C7829" w:rsidP="00932594">
                            <w:pPr>
                              <w:rPr>
                                <w:b/>
                              </w:rPr>
                            </w:pPr>
                            <w:r w:rsidRPr="00932594">
                              <w:rPr>
                                <w:b/>
                              </w:rPr>
                              <w:t>7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40.55pt;margin-top:37.25pt;width:31.5pt;height:23.2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" stroked="f">
                <v:textbox>
                  <w:txbxContent>
                    <w:p w:rsidR="002C7829" w:rsidRPr="00932594" w:rsidRDefault="002C7829" w:rsidP="00932594">
                      <w:pPr>
                        <w:rPr>
                          <w:b/>
                        </w:rPr>
                      </w:pPr>
                      <w:r w:rsidRPr="00932594">
                        <w:rPr>
                          <w:b/>
                        </w:rPr>
                        <w:t>7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67CEDC2" wp14:editId="51B9DE0D">
                <wp:simplePos x="0" y="0"/>
                <wp:positionH relativeFrom="column">
                  <wp:posOffset>3585210</wp:posOffset>
                </wp:positionH>
                <wp:positionV relativeFrom="paragraph">
                  <wp:posOffset>-3175</wp:posOffset>
                </wp:positionV>
                <wp:extent cx="400050" cy="295275"/>
                <wp:effectExtent l="0" t="0" r="0" b="9525"/>
                <wp:wrapNone/>
                <wp:docPr id="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7829" w:rsidRPr="00932594" w:rsidRDefault="002C7829" w:rsidP="00932594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5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282.3pt;margin-top:-.25pt;width:31.5pt;height:23.2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" stroked="f">
                <v:textbox>
                  <w:txbxContent>
                    <w:p w:rsidR="002C7829" w:rsidRPr="00932594" w:rsidRDefault="002C7829" w:rsidP="00932594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5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4C012A7" wp14:editId="479870E0">
                <wp:simplePos x="0" y="0"/>
                <wp:positionH relativeFrom="column">
                  <wp:posOffset>1784985</wp:posOffset>
                </wp:positionH>
                <wp:positionV relativeFrom="paragraph">
                  <wp:posOffset>63500</wp:posOffset>
                </wp:positionV>
                <wp:extent cx="400050" cy="295275"/>
                <wp:effectExtent l="0" t="0" r="0" b="9525"/>
                <wp:wrapNone/>
                <wp:docPr id="5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7829" w:rsidRPr="00932594" w:rsidRDefault="002C7829" w:rsidP="00932594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4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140.55pt;margin-top:5pt;width:31.5pt;height:23.2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" stroked="f">
                <v:textbox>
                  <w:txbxContent>
                    <w:p w:rsidR="002C7829" w:rsidRPr="00932594" w:rsidRDefault="002C7829" w:rsidP="00932594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4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43D2F93" wp14:editId="7A56FFC7">
                <wp:simplePos x="0" y="0"/>
                <wp:positionH relativeFrom="column">
                  <wp:posOffset>-81915</wp:posOffset>
                </wp:positionH>
                <wp:positionV relativeFrom="paragraph">
                  <wp:posOffset>473075</wp:posOffset>
                </wp:positionV>
                <wp:extent cx="323850" cy="266700"/>
                <wp:effectExtent l="0" t="0" r="0" b="0"/>
                <wp:wrapNone/>
                <wp:docPr id="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7829" w:rsidRPr="00932594" w:rsidRDefault="002C7829" w:rsidP="00932594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6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-6.45pt;margin-top:37.25pt;width:25.5pt;height:21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" stroked="f">
                <v:textbox>
                  <w:txbxContent>
                    <w:p w:rsidR="002C7829" w:rsidRPr="00932594" w:rsidRDefault="002C7829" w:rsidP="00932594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6.</w:t>
                      </w:r>
                    </w:p>
                  </w:txbxContent>
                </v:textbox>
              </v:shape>
            </w:pict>
          </mc:Fallback>
        </mc:AlternateContent>
      </w:r>
      <w:r w:rsidR="005B6299"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A9A5E96" wp14:editId="7F2B69C5">
                <wp:simplePos x="0" y="0"/>
                <wp:positionH relativeFrom="column">
                  <wp:posOffset>-158115</wp:posOffset>
                </wp:positionH>
                <wp:positionV relativeFrom="paragraph">
                  <wp:posOffset>63500</wp:posOffset>
                </wp:positionV>
                <wp:extent cx="400050" cy="295275"/>
                <wp:effectExtent l="0" t="0" r="0" b="952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7829" w:rsidRPr="00932594" w:rsidRDefault="002C7829" w:rsidP="005B6299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3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-12.45pt;margin-top:5pt;width:31.5pt;height:23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" stroked="f">
                <v:textbox>
                  <w:txbxContent>
                    <w:p w:rsidR="002C7829" w:rsidRPr="00932594" w:rsidRDefault="002C7829" w:rsidP="005B6299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3.</w:t>
                      </w:r>
                    </w:p>
                  </w:txbxContent>
                </v:textbox>
              </v:shape>
            </w:pict>
          </mc:Fallback>
        </mc:AlternateContent>
      </w:r>
      <w:r w:rsidR="00D81F39">
        <w:rPr>
          <w:noProof/>
          <w:sz w:val="20"/>
          <w:szCs w:val="20"/>
        </w:rPr>
        <w:drawing>
          <wp:inline distT="0" distB="0" distL="0" distR="0" wp14:anchorId="54C541BC" wp14:editId="2E77AD8D">
            <wp:extent cx="5505450" cy="33528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0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1F39" w:rsidRDefault="00D81F39" w:rsidP="00D81F39">
      <w:pPr>
        <w:rPr>
          <w:sz w:val="20"/>
          <w:szCs w:val="20"/>
        </w:rPr>
      </w:pPr>
    </w:p>
    <w:p w:rsidR="00D81F39" w:rsidRPr="00BE506C" w:rsidRDefault="00AE561E" w:rsidP="00D81F39">
      <w:r>
        <w:rPr>
          <w:noProof/>
        </w:rPr>
        <w:pict>
          <v:shape id="_x0000_s1134" type="#_x0000_t75" style="position:absolute;margin-left:321pt;margin-top:13.3pt;width:179.55pt;height:82.75pt;z-index:-251639808;mso-position-horizontal-relative:text;mso-position-vertical-relative:text">
            <v:imagedata r:id="rId11" o:title=""/>
          </v:shape>
          <o:OLEObject Type="Embed" ProgID="Equation.3" ShapeID="_x0000_s1134" DrawAspect="Content" ObjectID="_1470206151" r:id="rId12"/>
        </w:pict>
      </w:r>
      <w:r w:rsidR="007E0E19">
        <w:rPr>
          <w:noProof/>
          <w:position w:val="-54"/>
        </w:rPr>
        <w:pict>
          <v:shape id="_x0000_s1133" type="#_x0000_t75" style="position:absolute;margin-left:18pt;margin-top:9.6pt;width:177.5pt;height:93.7pt;z-index:-251640832;mso-position-horizontal-relative:text;mso-position-vertical-relative:text">
            <v:imagedata r:id="rId13" o:title=""/>
          </v:shape>
          <o:OLEObject Type="Embed" ProgID="Equation.3" ShapeID="_x0000_s1133" DrawAspect="Content" ObjectID="_1470206152" r:id="rId14"/>
        </w:pict>
      </w:r>
      <w:r w:rsidR="00271DB5">
        <w:t>Carefully graph each</w:t>
      </w:r>
      <w:r w:rsidR="00D81F39" w:rsidRPr="00BE506C">
        <w:t xml:space="preserve"> function.</w:t>
      </w:r>
    </w:p>
    <w:p w:rsidR="00D66971" w:rsidRDefault="00D81F39" w:rsidP="00D81F39">
      <w:r w:rsidRPr="00D66971">
        <w:t>9.</w:t>
      </w:r>
      <w:r>
        <w:rPr>
          <w:sz w:val="20"/>
          <w:szCs w:val="20"/>
        </w:rPr>
        <w:tab/>
      </w:r>
      <w:r w:rsidR="00D66971">
        <w:rPr>
          <w:sz w:val="20"/>
          <w:szCs w:val="20"/>
        </w:rPr>
        <w:tab/>
      </w:r>
      <w:r w:rsidR="00D66971">
        <w:rPr>
          <w:sz w:val="20"/>
          <w:szCs w:val="20"/>
        </w:rPr>
        <w:tab/>
      </w:r>
      <w:r w:rsidR="00D66971">
        <w:rPr>
          <w:sz w:val="20"/>
          <w:szCs w:val="20"/>
        </w:rPr>
        <w:tab/>
      </w:r>
      <w:r w:rsidR="00D66971">
        <w:rPr>
          <w:sz w:val="20"/>
          <w:szCs w:val="20"/>
        </w:rPr>
        <w:tab/>
      </w:r>
      <w:r w:rsidR="00D66971">
        <w:rPr>
          <w:sz w:val="20"/>
          <w:szCs w:val="20"/>
        </w:rPr>
        <w:tab/>
      </w:r>
      <w:r w:rsidR="00D66971">
        <w:rPr>
          <w:sz w:val="20"/>
          <w:szCs w:val="20"/>
        </w:rPr>
        <w:tab/>
      </w:r>
      <w:r w:rsidR="00D66971">
        <w:rPr>
          <w:sz w:val="20"/>
          <w:szCs w:val="20"/>
        </w:rPr>
        <w:tab/>
      </w:r>
      <w:r w:rsidR="00D66971" w:rsidRPr="00D66971">
        <w:t>10.</w:t>
      </w:r>
      <w:r w:rsidR="00D66971">
        <w:rPr>
          <w:sz w:val="20"/>
          <w:szCs w:val="20"/>
        </w:rPr>
        <w:t xml:space="preserve"> 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D66971">
        <w:t xml:space="preserve">                    </w:t>
      </w:r>
      <w:r w:rsidR="00D66971">
        <w:tab/>
      </w:r>
      <w:r w:rsidR="00D66971">
        <w:tab/>
      </w:r>
      <w:r w:rsidR="00D66971">
        <w:tab/>
      </w:r>
      <w:r w:rsidRPr="00D66971">
        <w:t xml:space="preserve">    </w:t>
      </w:r>
    </w:p>
    <w:p w:rsidR="00D66971" w:rsidRDefault="00D66971" w:rsidP="00D81F39"/>
    <w:p w:rsidR="00D66971" w:rsidRDefault="00D66971" w:rsidP="00A3443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880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D66971" w:rsidRDefault="00D66971" w:rsidP="00D81F39">
      <w:bookmarkStart w:id="0" w:name="_GoBack"/>
      <w:bookmarkEnd w:id="0"/>
    </w:p>
    <w:p w:rsidR="00D66971" w:rsidRDefault="00D66971" w:rsidP="00D81F39"/>
    <w:p w:rsidR="00D66971" w:rsidRDefault="007E0E19" w:rsidP="00D81F39">
      <w:r>
        <w:rPr>
          <w:noProof/>
          <w:sz w:val="20"/>
          <w:szCs w:val="20"/>
        </w:rPr>
        <w:pict>
          <v:group id="_x0000_s1135" style="position:absolute;margin-left:321pt;margin-top:13.25pt;width:182.5pt;height:188.6pt;z-index:251677696" coordorigin="5320,2220" coordsize="5900,6160">
            <v:shape id="_x0000_s1136" type="#_x0000_t75" style="position:absolute;left:5680;top:2580;width:5040;height:5500">
              <v:imagedata r:id="rId15" o:title=""/>
            </v:shape>
            <v:line id="_x0000_s1137" style="position:absolute" from="5320,5520" to="11220,5520" strokeweight="3pt">
              <v:stroke startarrow="block" endarrow="block"/>
            </v:line>
            <v:line id="_x0000_s1138" style="position:absolute" from="8360,2220" to="8360,8380" strokeweight="3pt">
              <v:stroke startarrow="block" endarrow="block"/>
            </v:line>
          </v:group>
          <o:OLEObject Type="Embed" ProgID="Equation.DSMT4" ShapeID="_x0000_s1136" DrawAspect="Content" ObjectID="_1470206153" r:id="rId16"/>
        </w:pict>
      </w:r>
      <w:r>
        <w:rPr>
          <w:noProof/>
        </w:rPr>
        <w:pict>
          <v:group id="_x0000_s1129" style="position:absolute;margin-left:5.75pt;margin-top:13.25pt;width:182.5pt;height:188.6pt;z-index:251673600" coordorigin="5320,2220" coordsize="5900,6160">
            <v:shape id="_x0000_s1130" type="#_x0000_t75" style="position:absolute;left:5680;top:2580;width:5040;height:5500">
              <v:imagedata r:id="rId15" o:title=""/>
            </v:shape>
            <v:line id="_x0000_s1131" style="position:absolute" from="5320,5520" to="11220,5520" strokeweight="3pt">
              <v:stroke startarrow="block" endarrow="block"/>
            </v:line>
            <v:line id="_x0000_s1132" style="position:absolute" from="8360,2220" to="8360,8380" strokeweight="3pt">
              <v:stroke startarrow="block" endarrow="block"/>
            </v:line>
          </v:group>
          <o:OLEObject Type="Embed" ProgID="Equation.DSMT4" ShapeID="_x0000_s1130" DrawAspect="Content" ObjectID="_1470206154" r:id="rId17"/>
        </w:pict>
      </w:r>
    </w:p>
    <w:p w:rsidR="00D66971" w:rsidRDefault="00D66971" w:rsidP="00D81F39"/>
    <w:p w:rsidR="00D66971" w:rsidRDefault="00D66971" w:rsidP="00D81F39"/>
    <w:p w:rsidR="00D66971" w:rsidRDefault="00D66971" w:rsidP="00D81F39"/>
    <w:p w:rsidR="00D66971" w:rsidRDefault="00D81F39" w:rsidP="00D81F39">
      <w:pPr>
        <w:rPr>
          <w:sz w:val="20"/>
          <w:szCs w:val="20"/>
        </w:rPr>
      </w:pPr>
      <w:r>
        <w:rPr>
          <w:sz w:val="20"/>
          <w:szCs w:val="20"/>
        </w:rPr>
        <w:tab/>
      </w:r>
    </w:p>
    <w:p w:rsidR="00D66971" w:rsidRDefault="00D66971" w:rsidP="00D81F39">
      <w:pPr>
        <w:rPr>
          <w:sz w:val="20"/>
          <w:szCs w:val="20"/>
        </w:rPr>
      </w:pPr>
    </w:p>
    <w:p w:rsidR="00D66971" w:rsidRDefault="00D66971" w:rsidP="00D81F39">
      <w:pPr>
        <w:rPr>
          <w:sz w:val="20"/>
          <w:szCs w:val="20"/>
        </w:rPr>
      </w:pPr>
    </w:p>
    <w:p w:rsidR="00D66971" w:rsidRDefault="00D66971" w:rsidP="00D81F39">
      <w:pPr>
        <w:rPr>
          <w:sz w:val="20"/>
          <w:szCs w:val="20"/>
        </w:rPr>
      </w:pPr>
    </w:p>
    <w:p w:rsidR="00D66971" w:rsidRDefault="00D66971" w:rsidP="00D81F39">
      <w:pPr>
        <w:rPr>
          <w:sz w:val="20"/>
          <w:szCs w:val="20"/>
        </w:rPr>
      </w:pPr>
    </w:p>
    <w:p w:rsidR="00D66971" w:rsidRDefault="00D66971" w:rsidP="00D81F39">
      <w:pPr>
        <w:rPr>
          <w:sz w:val="20"/>
          <w:szCs w:val="20"/>
        </w:rPr>
      </w:pPr>
    </w:p>
    <w:p w:rsidR="00D66971" w:rsidRDefault="00D66971" w:rsidP="00D81F39">
      <w:pPr>
        <w:rPr>
          <w:sz w:val="20"/>
          <w:szCs w:val="20"/>
        </w:rPr>
      </w:pPr>
    </w:p>
    <w:p w:rsidR="00D66971" w:rsidRDefault="00D66971" w:rsidP="00D81F39">
      <w:pPr>
        <w:rPr>
          <w:sz w:val="20"/>
          <w:szCs w:val="20"/>
        </w:rPr>
      </w:pPr>
    </w:p>
    <w:p w:rsidR="00D66971" w:rsidRDefault="00D66971" w:rsidP="00D81F39">
      <w:pPr>
        <w:rPr>
          <w:sz w:val="20"/>
          <w:szCs w:val="20"/>
        </w:rPr>
      </w:pPr>
    </w:p>
    <w:p w:rsidR="00D66971" w:rsidRDefault="00D66971" w:rsidP="00D81F39">
      <w:pPr>
        <w:rPr>
          <w:sz w:val="20"/>
          <w:szCs w:val="20"/>
        </w:rPr>
      </w:pPr>
    </w:p>
    <w:p w:rsidR="00F81F8F" w:rsidRDefault="00F81F8F">
      <w:r>
        <w:lastRenderedPageBreak/>
        <w:t>Write equations for the piecewise functions whose graphs are shown below.  Assume that th</w:t>
      </w:r>
      <w:r w:rsidR="00A76DB2">
        <w:t>e units are 1 for every tic mark</w:t>
      </w:r>
      <w:r>
        <w:t>.</w:t>
      </w:r>
    </w:p>
    <w:p w:rsidR="00F81F8F" w:rsidRDefault="007E0E19">
      <w:r>
        <w:rPr>
          <w:noProof/>
        </w:rPr>
        <w:pict>
          <v:group id="_x0000_s1139" style="position:absolute;margin-left:25.15pt;margin-top:10.2pt;width:182.5pt;height:188.6pt;z-index:251678720" coordorigin="5320,2220" coordsize="5900,6160">
            <v:shape id="_x0000_s1140" type="#_x0000_t75" style="position:absolute;left:5680;top:2580;width:5040;height:5500">
              <v:imagedata r:id="rId15" o:title=""/>
            </v:shape>
            <v:line id="_x0000_s1141" style="position:absolute" from="5320,5520" to="11220,5520" strokeweight="1.5pt">
              <v:stroke startarrow="block" endarrow="block"/>
            </v:line>
            <v:line id="_x0000_s1142" style="position:absolute" from="8360,2220" to="8360,8380" strokeweight="2.25pt">
              <v:stroke startarrow="block" endarrow="block"/>
            </v:line>
          </v:group>
          <o:OLEObject Type="Embed" ProgID="Equation.DSMT4" ShapeID="_x0000_s1140" DrawAspect="Content" ObjectID="_1470206155" r:id="rId18"/>
        </w:pict>
      </w:r>
      <w:r>
        <w:rPr>
          <w:noProof/>
        </w:rPr>
        <w:pict>
          <v:group id="_x0000_s1151" style="position:absolute;margin-left:315.7pt;margin-top:10.2pt;width:182.5pt;height:188.6pt;z-index:251681792" coordorigin="5320,2220" coordsize="5900,6160">
            <v:shape id="_x0000_s1152" type="#_x0000_t75" style="position:absolute;left:5680;top:2580;width:5040;height:5500">
              <v:imagedata r:id="rId15" o:title=""/>
            </v:shape>
            <v:line id="_x0000_s1153" style="position:absolute" from="5320,5520" to="11220,5520" strokeweight="1.5pt">
              <v:stroke startarrow="block" endarrow="block"/>
            </v:line>
            <v:line id="_x0000_s1154" style="position:absolute" from="8360,2220" to="8360,8380" strokeweight="1.5pt">
              <v:stroke startarrow="block" endarrow="block"/>
            </v:line>
          </v:group>
          <o:OLEObject Type="Embed" ProgID="Equation.DSMT4" ShapeID="_x0000_s1152" DrawAspect="Content" ObjectID="_1470206156" r:id="rId19"/>
        </w:pict>
      </w:r>
    </w:p>
    <w:p w:rsidR="00F81F8F" w:rsidRDefault="00461878">
      <w:r>
        <w:rPr>
          <w:noProof/>
        </w:rPr>
        <mc:AlternateContent>
          <mc:Choice Requires="wpg">
            <w:drawing>
              <wp:anchor distT="0" distB="0" distL="114300" distR="114300" simplePos="0" relativeHeight="251638784" behindDoc="0" locked="0" layoutInCell="1" allowOverlap="1" wp14:anchorId="6F181095" wp14:editId="094122B0">
                <wp:simplePos x="0" y="0"/>
                <wp:positionH relativeFrom="column">
                  <wp:posOffset>384810</wp:posOffset>
                </wp:positionH>
                <wp:positionV relativeFrom="paragraph">
                  <wp:posOffset>33020</wp:posOffset>
                </wp:positionV>
                <wp:extent cx="2238375" cy="2143125"/>
                <wp:effectExtent l="0" t="0" r="0" b="28575"/>
                <wp:wrapNone/>
                <wp:docPr id="37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38375" cy="2143125"/>
                          <a:chOff x="1584" y="1272"/>
                          <a:chExt cx="3525" cy="3375"/>
                        </a:xfrm>
                      </wpg:grpSpPr>
                      <pic:pic xmlns:pic="http://schemas.openxmlformats.org/drawingml/2006/picture">
                        <pic:nvPicPr>
                          <pic:cNvPr id="38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84" y="1272"/>
                            <a:ext cx="3525" cy="3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0" name="Line 10"/>
                        <wps:cNvCnPr/>
                        <wps:spPr bwMode="auto">
                          <a:xfrm flipH="1">
                            <a:off x="3360" y="1335"/>
                            <a:ext cx="15" cy="32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11"/>
                        <wps:cNvCnPr/>
                        <wps:spPr bwMode="auto">
                          <a:xfrm flipV="1">
                            <a:off x="3360" y="1485"/>
                            <a:ext cx="870" cy="1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2"/>
                        <wps:cNvCnPr/>
                        <wps:spPr bwMode="auto">
                          <a:xfrm flipH="1">
                            <a:off x="2025" y="3210"/>
                            <a:ext cx="1335" cy="13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" o:spid="_x0000_s1026" style="position:absolute;margin-left:30.3pt;margin-top:2.6pt;width:176.25pt;height:168.75pt;z-index:251638784" coordorigin="1584,1272" coordsize="3525,337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">
                <v:shape id="Picture 8" o:spid="_x0000_s1027" type="#_x0000_t75" style="position:absolute;left:1584;top:1272;width:3525;height:33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ZKDy++AAAA2wAAAA8AAABkcnMvZG93bnJldi54bWxET0trwkAQvgv9D8sUvOmmFTSkrqEPFK9q&#10;aa9DdpqEZmfD7kTjv3cPgseP770uR9epM4XYejbwMs9AEVfetlwb+D5tZzmoKMgWO89k4EoRys3T&#10;ZI2F9Rc+0PkotUohHAs00Ij0hdaxashhnPueOHF/PjiUBEOtbcBLCnedfs2ypXbYcmposKfPhqr/&#10;4+AMbHkX8nxYtdb+/vQfX84eSMSY6fP4/gZKaJSH+O7eWwOLNDZ9ST9Ab24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MZKDy++AAAA2wAAAA8AAAAAAAAAAAAAAAAAnwIAAGRy&#10;cy9kb3ducmV2LnhtbFBLBQYAAAAABAAEAPcAAACKAwAAAAA=&#10;">
                  <v:imagedata r:id="rId21" o:title=""/>
                </v:shape>
                <v:line id="Line 10" o:spid="_x0000_s1028" style="position:absolute;flip:x;visibility:visible;mso-wrap-style:square" from="3360,1335" to="3375,4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kStcMAAADbAAAADwAAAGRycy9kb3ducmV2LnhtbERPz2vCMBS+D/Y/hCfsNlPHEKlGkbEy&#10;LzJ0hentkTzbuuala9La7a83B8Hjx/d7sRpsLXpqfeVYwWScgCDWzlRcKMi/sucZCB+QDdaOScEf&#10;eVgtHx8WmBp34R31+1CIGMI+RQVlCE0qpdclWfRj1xBH7uRaiyHCtpCmxUsMt7V8SZKptFhxbCix&#10;obeS9M++swo2h1/dvWfnz267neZH7b7/PwZW6mk0rOcgAg3hLr65N0bBa1wfv8QfIJ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ZErXDAAAA2wAAAA8AAAAAAAAAAAAA&#10;AAAAoQIAAGRycy9kb3ducmV2LnhtbFBLBQYAAAAABAAEAPkAAACRAwAAAAA=&#10;" strokeweight="1.5pt">
                  <v:stroke startarrow="block" endarrow="block"/>
                </v:line>
                <v:line id="Line 11" o:spid="_x0000_s1029" style="position:absolute;flip:y;visibility:visible;mso-wrap-style:square" from="3360,1485" to="4230,3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AC9MQAAADbAAAADwAAAGRycy9kb3ducmV2LnhtbESPQWvCQBCF70L/wzIFL0E3Vik1dZW2&#10;KhSkh0YPPQ7ZaRKanQ3ZUeO/dwuCx8eb9715i1XvGnWiLtSeDUzGKSjiwtuaSwOH/Xb0AioIssXG&#10;Mxm4UIDV8mGwwMz6M3/TKZdSRQiHDA1UIm2mdSgqchjGviWO3q/vHEqUXalth+cId41+StNn7bDm&#10;2FBhSx8VFX/50cU3tl+8nk6Td6eTZE6bH9mlWowZPvZvr6CEerkf39Kf1sBsAv9bIgD08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4AL0xAAAANsAAAAPAAAAAAAAAAAA&#10;AAAAAKECAABkcnMvZG93bnJldi54bWxQSwUGAAAAAAQABAD5AAAAkgMAAAAA&#10;">
                  <v:stroke endarrow="block"/>
                </v:line>
                <v:line id="Line 12" o:spid="_x0000_s1030" style="position:absolute;flip:x;visibility:visible;mso-wrap-style:square" from="2025,3210" to="3360,4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Kcg8QAAADbAAAADwAAAGRycy9kb3ducmV2LnhtbESPT2vCQBDF70K/wzIFL0E3apGauor9&#10;IwjioeqhxyE7TUKzsyE7avz2rlDw+Hjzfm/efNm5Wp2pDZVnA6NhCoo497biwsDxsB68ggqCbLH2&#10;TAauFGC5eOrNMbP+wt903kuhIoRDhgZKkSbTOuQlOQxD3xBH79e3DiXKttC2xUuEu1qP03SqHVYc&#10;G0ps6KOk/G9/cvGN9Y4/J5Pk3ekkmdHXj2xTLcb0n7vVGyihTh7H/+mNNfAyhv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MpyDxAAAANsAAAAPAAAAAAAAAAAA&#10;AAAAAKECAABkcnMvZG93bnJldi54bWxQSwUGAAAAAAQABAD5AAAAkgMAAAAA&#10;">
                  <v:stroke endarrow="block"/>
                </v:line>
              </v:group>
            </w:pict>
          </mc:Fallback>
        </mc:AlternateContent>
      </w:r>
      <w:r w:rsidR="00271DB5">
        <w:t>11</w:t>
      </w:r>
      <w:r w:rsidR="00F81F8F">
        <w:t>.</w:t>
      </w:r>
      <w:r w:rsidR="00F81F8F">
        <w:tab/>
      </w:r>
      <w:r w:rsidR="00F81F8F">
        <w:tab/>
      </w:r>
      <w:r w:rsidR="00F81F8F">
        <w:tab/>
      </w:r>
      <w:r w:rsidR="00F81F8F">
        <w:tab/>
      </w:r>
      <w:r w:rsidR="00F81F8F">
        <w:tab/>
      </w:r>
      <w:r w:rsidR="00F81F8F">
        <w:tab/>
      </w:r>
      <w:r w:rsidR="00F81F8F">
        <w:tab/>
      </w:r>
      <w:r w:rsidR="00F81F8F">
        <w:tab/>
      </w:r>
      <w:r w:rsidR="00271DB5">
        <w:t>12</w:t>
      </w:r>
      <w:r w:rsidR="00F81F8F">
        <w:t>.</w:t>
      </w:r>
    </w:p>
    <w:p w:rsidR="00F81F8F" w:rsidRDefault="00F81F8F"/>
    <w:p w:rsidR="00F81F8F" w:rsidRDefault="00F81F8F"/>
    <w:p w:rsidR="00F81F8F" w:rsidRDefault="00904E92">
      <w:r>
        <w:rPr>
          <w:noProof/>
        </w:rPr>
        <mc:AlternateContent>
          <mc:Choice Requires="wps">
            <w:drawing>
              <wp:anchor distT="0" distB="0" distL="114300" distR="114300" simplePos="0" relativeHeight="251640832" behindDoc="1" locked="0" layoutInCell="1" allowOverlap="1" wp14:anchorId="22DC6579" wp14:editId="7C2D9AE3">
                <wp:simplePos x="0" y="0"/>
                <wp:positionH relativeFrom="column">
                  <wp:posOffset>4909185</wp:posOffset>
                </wp:positionH>
                <wp:positionV relativeFrom="paragraph">
                  <wp:posOffset>635</wp:posOffset>
                </wp:positionV>
                <wp:extent cx="90805" cy="90805"/>
                <wp:effectExtent l="0" t="0" r="23495" b="23495"/>
                <wp:wrapNone/>
                <wp:docPr id="35" name="Oval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6" o:spid="_x0000_s1026" style="position:absolute;margin-left:386.55pt;margin-top:.05pt;width:7.15pt;height:7.15pt;z-index:-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"/>
            </w:pict>
          </mc:Fallback>
        </mc:AlternateContent>
      </w:r>
      <w:r w:rsidR="006C640C">
        <w:rPr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7C9BDEB0" wp14:editId="02BAF942">
                <wp:simplePos x="0" y="0"/>
                <wp:positionH relativeFrom="column">
                  <wp:posOffset>4328160</wp:posOffset>
                </wp:positionH>
                <wp:positionV relativeFrom="paragraph">
                  <wp:posOffset>72390</wp:posOffset>
                </wp:positionV>
                <wp:extent cx="581025" cy="581025"/>
                <wp:effectExtent l="51435" t="15240" r="15240" b="51435"/>
                <wp:wrapNone/>
                <wp:docPr id="36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81025" cy="58102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7" o:spid="_x0000_s1026" style="position:absolute;flip:x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0.8pt,5.7pt" to="386.55pt,5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" strokeweight="1pt">
                <v:stroke endarrow="block"/>
              </v:line>
            </w:pict>
          </mc:Fallback>
        </mc:AlternateContent>
      </w:r>
    </w:p>
    <w:p w:rsidR="00F81F8F" w:rsidRDefault="00F81F8F"/>
    <w:p w:rsidR="00F81F8F" w:rsidRDefault="00F81F8F"/>
    <w:p w:rsidR="00F81F8F" w:rsidRDefault="00F81F8F"/>
    <w:p w:rsidR="00F81F8F" w:rsidRDefault="006C640C">
      <w:r>
        <w:rPr>
          <w:noProof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199A75A0" wp14:editId="559F43A8">
                <wp:simplePos x="0" y="0"/>
                <wp:positionH relativeFrom="column">
                  <wp:posOffset>4918710</wp:posOffset>
                </wp:positionH>
                <wp:positionV relativeFrom="paragraph">
                  <wp:posOffset>161925</wp:posOffset>
                </wp:positionV>
                <wp:extent cx="1276350" cy="0"/>
                <wp:effectExtent l="13335" t="57150" r="24765" b="57150"/>
                <wp:wrapNone/>
                <wp:docPr id="34" name="Lin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635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9" o:spid="_x0000_s1026" style="position:absolute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7.3pt,12.75pt" to="487.8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" strokeweight="1pt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7C8F07CC" wp14:editId="162B0530">
                <wp:simplePos x="0" y="0"/>
                <wp:positionH relativeFrom="column">
                  <wp:posOffset>4875530</wp:posOffset>
                </wp:positionH>
                <wp:positionV relativeFrom="paragraph">
                  <wp:posOffset>114300</wp:posOffset>
                </wp:positionV>
                <wp:extent cx="90805" cy="90805"/>
                <wp:effectExtent l="8255" t="9525" r="5715" b="13970"/>
                <wp:wrapNone/>
                <wp:docPr id="33" name="Oval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969696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8" o:spid="_x0000_s1026" style="position:absolute;margin-left:383.9pt;margin-top:9pt;width:7.15pt;height:7.15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" fillcolor="#969696"/>
            </w:pict>
          </mc:Fallback>
        </mc:AlternateContent>
      </w:r>
    </w:p>
    <w:p w:rsidR="00F81F8F" w:rsidRDefault="00F81F8F"/>
    <w:p w:rsidR="00F81F8F" w:rsidRDefault="00F81F8F"/>
    <w:p w:rsidR="00F81F8F" w:rsidRDefault="00F81F8F"/>
    <w:p w:rsidR="00F81F8F" w:rsidRDefault="00F81F8F"/>
    <w:p w:rsidR="00F81F8F" w:rsidRDefault="00F81F8F"/>
    <w:p w:rsidR="00F81F8F" w:rsidRDefault="00F81F8F"/>
    <w:p w:rsidR="00F81F8F" w:rsidRDefault="00F81F8F"/>
    <w:p w:rsidR="00F81F8F" w:rsidRDefault="00F81F8F"/>
    <w:p w:rsidR="00F81F8F" w:rsidRDefault="00F81F8F"/>
    <w:p w:rsidR="00F81F8F" w:rsidRDefault="00F81F8F"/>
    <w:p w:rsidR="00F81F8F" w:rsidRDefault="007E0E19">
      <w:r>
        <w:rPr>
          <w:noProof/>
        </w:rPr>
        <w:pict>
          <v:group id="_x0000_s1155" style="position:absolute;margin-left:330.6pt;margin-top:4.1pt;width:182.5pt;height:188.6pt;z-index:251682816" coordorigin="5320,2220" coordsize="5900,6160">
            <v:shape id="_x0000_s1156" type="#_x0000_t75" style="position:absolute;left:5680;top:2580;width:5040;height:5500">
              <v:imagedata r:id="rId15" o:title=""/>
            </v:shape>
            <v:line id="_x0000_s1157" style="position:absolute" from="5320,5520" to="11220,5520" strokeweight="1.5pt">
              <v:stroke startarrow="block" endarrow="block"/>
            </v:line>
            <v:line id="_x0000_s1158" style="position:absolute" from="8360,2220" to="8360,8380" strokeweight="1.5pt">
              <v:stroke startarrow="block" endarrow="block"/>
            </v:line>
          </v:group>
          <o:OLEObject Type="Embed" ProgID="Equation.DSMT4" ShapeID="_x0000_s1156" DrawAspect="Content" ObjectID="_1470206157" r:id="rId22"/>
        </w:pict>
      </w:r>
      <w:r>
        <w:rPr>
          <w:noProof/>
        </w:rPr>
        <w:pict>
          <v:group id="_x0000_s1147" style="position:absolute;margin-left:26.65pt;margin-top:13.3pt;width:182.5pt;height:188.6pt;z-index:251680768" coordorigin="5320,2220" coordsize="5900,6160">
            <v:shape id="_x0000_s1148" type="#_x0000_t75" style="position:absolute;left:5680;top:2580;width:5040;height:5500">
              <v:imagedata r:id="rId15" o:title=""/>
            </v:shape>
            <v:line id="_x0000_s1149" style="position:absolute" from="5320,5520" to="11220,5520" strokeweight="1.5pt">
              <v:stroke startarrow="block" endarrow="block"/>
            </v:line>
            <v:line id="_x0000_s1150" style="position:absolute" from="8360,2220" to="8360,8380" strokeweight="1.5pt">
              <v:stroke startarrow="block" endarrow="block"/>
            </v:line>
          </v:group>
          <o:OLEObject Type="Embed" ProgID="Equation.DSMT4" ShapeID="_x0000_s1148" DrawAspect="Content" ObjectID="_1470206158" r:id="rId23"/>
        </w:pict>
      </w:r>
    </w:p>
    <w:p w:rsidR="00F81F8F" w:rsidRDefault="00F81F8F"/>
    <w:p w:rsidR="00F81F8F" w:rsidRDefault="00904E92">
      <w:r>
        <w:rPr>
          <w:noProof/>
        </w:rPr>
        <w:drawing>
          <wp:anchor distT="0" distB="0" distL="114300" distR="114300" simplePos="0" relativeHeight="251644928" behindDoc="0" locked="0" layoutInCell="1" allowOverlap="1" wp14:anchorId="21A31811" wp14:editId="08DEF602">
            <wp:simplePos x="0" y="0"/>
            <wp:positionH relativeFrom="column">
              <wp:posOffset>4232910</wp:posOffset>
            </wp:positionH>
            <wp:positionV relativeFrom="paragraph">
              <wp:posOffset>122555</wp:posOffset>
            </wp:positionV>
            <wp:extent cx="2238375" cy="2143125"/>
            <wp:effectExtent l="0" t="0" r="0" b="0"/>
            <wp:wrapNone/>
            <wp:docPr id="2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3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143125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anchor>
        </w:drawing>
      </w:r>
      <w:r w:rsidR="006C640C"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020BEAD" wp14:editId="533F9FA7">
                <wp:simplePos x="0" y="0"/>
                <wp:positionH relativeFrom="column">
                  <wp:posOffset>4509135</wp:posOffset>
                </wp:positionH>
                <wp:positionV relativeFrom="paragraph">
                  <wp:posOffset>560705</wp:posOffset>
                </wp:positionV>
                <wp:extent cx="523875" cy="1590675"/>
                <wp:effectExtent l="60960" t="8255" r="15240" b="39370"/>
                <wp:wrapNone/>
                <wp:docPr id="26" name="Lin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23875" cy="159067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2" o:spid="_x0000_s1026" style="position:absolute;flip:x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5.05pt,44.15pt" to="396.3pt,16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" strokeweight="1pt">
                <v:stroke endarrow="block"/>
              </v:line>
            </w:pict>
          </mc:Fallback>
        </mc:AlternateContent>
      </w:r>
      <w:r w:rsidR="006C640C"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ADCBB55" wp14:editId="110B9AC7">
                <wp:simplePos x="0" y="0"/>
                <wp:positionH relativeFrom="column">
                  <wp:posOffset>5033010</wp:posOffset>
                </wp:positionH>
                <wp:positionV relativeFrom="paragraph">
                  <wp:posOffset>560705</wp:posOffset>
                </wp:positionV>
                <wp:extent cx="647700" cy="0"/>
                <wp:effectExtent l="13335" t="17780" r="15240" b="10795"/>
                <wp:wrapNone/>
                <wp:docPr id="25" name="Lin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77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1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6.3pt,44.15pt" to="447.3pt,4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" strokeweight="1.5pt"/>
            </w:pict>
          </mc:Fallback>
        </mc:AlternateContent>
      </w:r>
      <w:r w:rsidR="00271DB5">
        <w:t>13</w:t>
      </w:r>
      <w:r w:rsidR="00F81F8F">
        <w:t>.</w:t>
      </w:r>
      <w:r w:rsidR="00F81F8F">
        <w:tab/>
      </w:r>
      <w:r w:rsidR="00F81F8F">
        <w:tab/>
      </w:r>
      <w:r w:rsidR="00F81F8F">
        <w:tab/>
      </w:r>
      <w:r w:rsidR="00F81F8F">
        <w:tab/>
      </w:r>
      <w:r w:rsidR="00F81F8F">
        <w:tab/>
      </w:r>
      <w:r w:rsidR="00F81F8F">
        <w:tab/>
      </w:r>
      <w:r w:rsidR="00F81F8F">
        <w:tab/>
      </w:r>
      <w:r w:rsidR="00F81F8F">
        <w:tab/>
      </w:r>
      <w:r w:rsidR="00271DB5">
        <w:t>14</w:t>
      </w:r>
      <w:r w:rsidR="00F81F8F">
        <w:t>.</w:t>
      </w:r>
    </w:p>
    <w:p w:rsidR="00F81F8F" w:rsidRDefault="00F81F8F"/>
    <w:p w:rsidR="00F81F8F" w:rsidRDefault="00904E92">
      <w:r>
        <w:rPr>
          <w:noProof/>
        </w:rPr>
        <mc:AlternateContent>
          <mc:Choice Requires="wps">
            <w:drawing>
              <wp:anchor distT="0" distB="0" distL="114300" distR="114300" simplePos="0" relativeHeight="251648000" behindDoc="1" locked="0" layoutInCell="1" allowOverlap="1" wp14:anchorId="053D712E" wp14:editId="212B9D9F">
                <wp:simplePos x="0" y="0"/>
                <wp:positionH relativeFrom="column">
                  <wp:posOffset>1755140</wp:posOffset>
                </wp:positionH>
                <wp:positionV relativeFrom="paragraph">
                  <wp:posOffset>5080</wp:posOffset>
                </wp:positionV>
                <wp:extent cx="90805" cy="90805"/>
                <wp:effectExtent l="0" t="0" r="23495" b="23495"/>
                <wp:wrapNone/>
                <wp:docPr id="17" name="Oval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6" o:spid="_x0000_s1026" style="position:absolute;margin-left:138.2pt;margin-top:.4pt;width:7.15pt;height:7.15pt;z-index:-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"/>
            </w:pict>
          </mc:Fallback>
        </mc:AlternateContent>
      </w:r>
      <w:r w:rsidR="006C640C">
        <w:rPr>
          <w:noProof/>
        </w:rPr>
        <mc:AlternateContent>
          <mc:Choice Requires="wps">
            <w:drawing>
              <wp:anchor distT="0" distB="0" distL="114300" distR="114300" simplePos="0" relativeHeight="251652096" behindDoc="1" locked="0" layoutInCell="1" allowOverlap="1" wp14:anchorId="214AA12C" wp14:editId="4715E89B">
                <wp:simplePos x="0" y="0"/>
                <wp:positionH relativeFrom="column">
                  <wp:posOffset>1304290</wp:posOffset>
                </wp:positionH>
                <wp:positionV relativeFrom="paragraph">
                  <wp:posOffset>29210</wp:posOffset>
                </wp:positionV>
                <wp:extent cx="514350" cy="295276"/>
                <wp:effectExtent l="0" t="0" r="19050" b="28575"/>
                <wp:wrapNone/>
                <wp:docPr id="20" name="Lin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14350" cy="29527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6" o:spid="_x0000_s1026" style="position:absolute;flip:y;z-index:-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7pt,2.3pt" to="143.2pt,2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"/>
            </w:pict>
          </mc:Fallback>
        </mc:AlternateContent>
      </w:r>
    </w:p>
    <w:p w:rsidR="00F81F8F" w:rsidRDefault="002C7829"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8A776AF" wp14:editId="6B80E5F2">
                <wp:simplePos x="0" y="0"/>
                <wp:positionH relativeFrom="column">
                  <wp:posOffset>5680710</wp:posOffset>
                </wp:positionH>
                <wp:positionV relativeFrom="paragraph">
                  <wp:posOffset>22225</wp:posOffset>
                </wp:positionV>
                <wp:extent cx="666750" cy="1600200"/>
                <wp:effectExtent l="0" t="0" r="57150" b="57150"/>
                <wp:wrapNone/>
                <wp:docPr id="27" name="Lin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0" cy="16002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7.3pt,1.75pt" to="499.8pt,12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" strokeweight="1pt">
                <v:stroke endarrow="block"/>
              </v:line>
            </w:pict>
          </mc:Fallback>
        </mc:AlternateContent>
      </w:r>
      <w:r w:rsidR="00904E92">
        <w:rPr>
          <w:noProof/>
        </w:rPr>
        <mc:AlternateContent>
          <mc:Choice Requires="wps">
            <w:drawing>
              <wp:anchor distT="0" distB="0" distL="114300" distR="114300" simplePos="0" relativeHeight="251649024" behindDoc="1" locked="0" layoutInCell="1" allowOverlap="1" wp14:anchorId="091BA93B" wp14:editId="05380232">
                <wp:simplePos x="0" y="0"/>
                <wp:positionH relativeFrom="column">
                  <wp:posOffset>1221105</wp:posOffset>
                </wp:positionH>
                <wp:positionV relativeFrom="paragraph">
                  <wp:posOffset>134620</wp:posOffset>
                </wp:positionV>
                <wp:extent cx="90805" cy="90805"/>
                <wp:effectExtent l="0" t="0" r="23495" b="23495"/>
                <wp:wrapNone/>
                <wp:docPr id="19" name="Oval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7" o:spid="_x0000_s1026" style="position:absolute;margin-left:96.15pt;margin-top:10.6pt;width:7.15pt;height:7.15pt;z-index:-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"/>
            </w:pict>
          </mc:Fallback>
        </mc:AlternateContent>
      </w:r>
    </w:p>
    <w:p w:rsidR="00F81F8F" w:rsidRDefault="00F81F8F"/>
    <w:p w:rsidR="00F81F8F" w:rsidRDefault="00F81F8F"/>
    <w:p w:rsidR="00F81F8F" w:rsidRDefault="00904E92">
      <w:r>
        <w:rPr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2F71C1F9" wp14:editId="3A2B3324">
                <wp:simplePos x="0" y="0"/>
                <wp:positionH relativeFrom="column">
                  <wp:posOffset>1222375</wp:posOffset>
                </wp:positionH>
                <wp:positionV relativeFrom="paragraph">
                  <wp:posOffset>145415</wp:posOffset>
                </wp:positionV>
                <wp:extent cx="90805" cy="90805"/>
                <wp:effectExtent l="0" t="0" r="23495" b="23495"/>
                <wp:wrapNone/>
                <wp:docPr id="15" name="Oval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969696"/>
                        </a:solidFill>
                        <a:ln w="9525">
                          <a:solidFill>
                            <a:srgbClr val="80808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5" o:spid="_x0000_s1026" style="position:absolute;margin-left:96.25pt;margin-top:11.45pt;width:7.15pt;height:7.1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" fillcolor="#969696" strokecolor="gray"/>
            </w:pict>
          </mc:Fallback>
        </mc:AlternateContent>
      </w:r>
    </w:p>
    <w:p w:rsidR="00F81F8F" w:rsidRDefault="00904E92"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771EC279" wp14:editId="7217A3A6">
                <wp:simplePos x="0" y="0"/>
                <wp:positionH relativeFrom="column">
                  <wp:posOffset>586740</wp:posOffset>
                </wp:positionH>
                <wp:positionV relativeFrom="paragraph">
                  <wp:posOffset>19685</wp:posOffset>
                </wp:positionV>
                <wp:extent cx="720090" cy="781050"/>
                <wp:effectExtent l="38100" t="0" r="22860" b="57150"/>
                <wp:wrapNone/>
                <wp:docPr id="16" name="Lin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720090" cy="78105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5" o:spid="_x0000_s1026" style="position:absolute;flip:x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.2pt,1.55pt" to="102.9pt,6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" strokeweight="1pt">
                <v:stroke endarrow="block"/>
              </v:line>
            </w:pict>
          </mc:Fallback>
        </mc:AlternateContent>
      </w:r>
    </w:p>
    <w:p w:rsidR="00F81F8F" w:rsidRDefault="00A76DB2"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009C567A" wp14:editId="08AE414B">
                <wp:simplePos x="0" y="0"/>
                <wp:positionH relativeFrom="column">
                  <wp:posOffset>1819275</wp:posOffset>
                </wp:positionH>
                <wp:positionV relativeFrom="paragraph">
                  <wp:posOffset>130175</wp:posOffset>
                </wp:positionV>
                <wp:extent cx="952500" cy="0"/>
                <wp:effectExtent l="0" t="76200" r="19050" b="95250"/>
                <wp:wrapNone/>
                <wp:docPr id="32" name="Lin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7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3.25pt,10.25pt" to="218.2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" strokeweight="1.5pt">
                <v:stroke endarrow="block"/>
              </v:line>
            </w:pict>
          </mc:Fallback>
        </mc:AlternateContent>
      </w:r>
      <w:r w:rsidR="00904E92"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19FB3E18" wp14:editId="5689D424">
                <wp:simplePos x="0" y="0"/>
                <wp:positionH relativeFrom="column">
                  <wp:posOffset>1732280</wp:posOffset>
                </wp:positionH>
                <wp:positionV relativeFrom="paragraph">
                  <wp:posOffset>82550</wp:posOffset>
                </wp:positionV>
                <wp:extent cx="90805" cy="90805"/>
                <wp:effectExtent l="0" t="0" r="23495" b="23495"/>
                <wp:wrapNone/>
                <wp:docPr id="18" name="Oval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969696"/>
                        </a:solidFill>
                        <a:ln w="9525">
                          <a:solidFill>
                            <a:srgbClr val="80808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8" o:spid="_x0000_s1026" style="position:absolute;margin-left:136.4pt;margin-top:6.5pt;width:7.15pt;height:7.1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" fillcolor="#969696" strokecolor="gray"/>
            </w:pict>
          </mc:Fallback>
        </mc:AlternateContent>
      </w:r>
    </w:p>
    <w:p w:rsidR="00F81F8F" w:rsidRDefault="00F81F8F"/>
    <w:p w:rsidR="00F81F8F" w:rsidRDefault="00F81F8F"/>
    <w:p w:rsidR="00F81F8F" w:rsidRDefault="00F81F8F"/>
    <w:p w:rsidR="00F81F8F" w:rsidRDefault="00F81F8F"/>
    <w:p w:rsidR="00F81F8F" w:rsidRDefault="00F81F8F"/>
    <w:p w:rsidR="00F81F8F" w:rsidRDefault="00F81F8F"/>
    <w:p w:rsidR="00F81F8F" w:rsidRDefault="00F81F8F"/>
    <w:p w:rsidR="00F81F8F" w:rsidRDefault="007E0E19">
      <w:r>
        <w:rPr>
          <w:noProof/>
        </w:rPr>
        <w:pict>
          <v:group id="_x0000_s1159" style="position:absolute;margin-left:42.4pt;margin-top:3.85pt;width:182.5pt;height:188.6pt;z-index:251696128" coordorigin="5320,2220" coordsize="5900,6160">
            <v:shape id="_x0000_s1160" type="#_x0000_t75" style="position:absolute;left:5680;top:2580;width:5040;height:5500">
              <v:imagedata r:id="rId15" o:title=""/>
            </v:shape>
            <v:line id="_x0000_s1161" style="position:absolute" from="5320,5520" to="11220,5520" strokeweight="1.5pt">
              <v:stroke startarrow="block" endarrow="block"/>
            </v:line>
            <v:line id="_x0000_s1162" style="position:absolute" from="8360,2220" to="8360,8380" strokeweight="1.5pt">
              <v:stroke startarrow="block" endarrow="block"/>
            </v:line>
          </v:group>
          <o:OLEObject Type="Embed" ProgID="Equation.DSMT4" ShapeID="_x0000_s1160" DrawAspect="Content" ObjectID="_1470206159" r:id="rId24"/>
        </w:pict>
      </w:r>
    </w:p>
    <w:p w:rsidR="00F81F8F" w:rsidRDefault="00271DB5">
      <w:r>
        <w:t>15</w:t>
      </w:r>
      <w:r w:rsidR="00F81F8F">
        <w:t>.</w:t>
      </w:r>
      <w:r w:rsidR="00F81F8F">
        <w:tab/>
      </w:r>
    </w:p>
    <w:p w:rsidR="00F81F8F" w:rsidRDefault="00F81F8F"/>
    <w:p w:rsidR="00F81F8F" w:rsidRPr="00616051" w:rsidRDefault="00AA6C24"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1FDCE6D" wp14:editId="10E5061D">
                <wp:simplePos x="0" y="0"/>
                <wp:positionH relativeFrom="column">
                  <wp:posOffset>1903095</wp:posOffset>
                </wp:positionH>
                <wp:positionV relativeFrom="paragraph">
                  <wp:posOffset>1313815</wp:posOffset>
                </wp:positionV>
                <wp:extent cx="90805" cy="90805"/>
                <wp:effectExtent l="0" t="0" r="23495" b="23495"/>
                <wp:wrapNone/>
                <wp:docPr id="2" name="Oval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969696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39" o:spid="_x0000_s1026" style="position:absolute;margin-left:149.85pt;margin-top:103.45pt;width:7.15pt;height:7.15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" fillcolor="#969696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A2C7A62" wp14:editId="375FD380">
                <wp:simplePos x="0" y="0"/>
                <wp:positionH relativeFrom="column">
                  <wp:posOffset>1994535</wp:posOffset>
                </wp:positionH>
                <wp:positionV relativeFrom="paragraph">
                  <wp:posOffset>1356995</wp:posOffset>
                </wp:positionV>
                <wp:extent cx="895350" cy="0"/>
                <wp:effectExtent l="0" t="95250" r="0" b="95250"/>
                <wp:wrapNone/>
                <wp:docPr id="12" name="Line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89535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Line 60" o:spid="_x0000_s1026" style="position:absolute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7.05pt,106.85pt" to="227.55pt,10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" strokeweight="2.25pt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2419D6E" wp14:editId="5A416D2F">
                <wp:simplePos x="0" y="0"/>
                <wp:positionH relativeFrom="column">
                  <wp:posOffset>1949450</wp:posOffset>
                </wp:positionH>
                <wp:positionV relativeFrom="paragraph">
                  <wp:posOffset>609600</wp:posOffset>
                </wp:positionV>
                <wp:extent cx="90805" cy="90805"/>
                <wp:effectExtent l="0" t="0" r="23495" b="23495"/>
                <wp:wrapNone/>
                <wp:docPr id="3" name="Oval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40" o:spid="_x0000_s1026" style="position:absolute;margin-left:153.5pt;margin-top:48pt;width:7.15pt;height:7.1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"/>
            </w:pict>
          </mc:Fallback>
        </mc:AlternateContent>
      </w:r>
      <w:r w:rsidR="002C7829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B069764" wp14:editId="66EA9FB5">
                <wp:simplePos x="0" y="0"/>
                <wp:positionH relativeFrom="column">
                  <wp:posOffset>986155</wp:posOffset>
                </wp:positionH>
                <wp:positionV relativeFrom="paragraph">
                  <wp:posOffset>647065</wp:posOffset>
                </wp:positionV>
                <wp:extent cx="962025" cy="0"/>
                <wp:effectExtent l="0" t="95250" r="0" b="95250"/>
                <wp:wrapNone/>
                <wp:docPr id="13" name="Line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96202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Line 61" o:spid="_x0000_s1026" style="position:absolute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7.65pt,50.95pt" to="153.4pt,5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" strokeweight="2.25pt">
                <v:stroke startarrow="block"/>
              </v:line>
            </w:pict>
          </mc:Fallback>
        </mc:AlternateContent>
      </w:r>
      <w:r w:rsidR="00F81F8F">
        <w:tab/>
      </w:r>
      <w:r w:rsidR="00F81F8F">
        <w:tab/>
      </w:r>
    </w:p>
    <w:sectPr w:rsidR="00F81F8F" w:rsidRPr="00616051" w:rsidSect="00F81F8F">
      <w:pgSz w:w="12240" w:h="15840"/>
      <w:pgMar w:top="720" w:right="864" w:bottom="720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36428F"/>
    <w:multiLevelType w:val="hybridMultilevel"/>
    <w:tmpl w:val="8C1A28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0CFF"/>
    <w:rsid w:val="00027078"/>
    <w:rsid w:val="00271DB5"/>
    <w:rsid w:val="002C7829"/>
    <w:rsid w:val="00461878"/>
    <w:rsid w:val="005A620C"/>
    <w:rsid w:val="005B6299"/>
    <w:rsid w:val="0064048E"/>
    <w:rsid w:val="006C640C"/>
    <w:rsid w:val="007E0E19"/>
    <w:rsid w:val="00904E92"/>
    <w:rsid w:val="00932594"/>
    <w:rsid w:val="00A34430"/>
    <w:rsid w:val="00A76DB2"/>
    <w:rsid w:val="00A77FBC"/>
    <w:rsid w:val="00AA6C24"/>
    <w:rsid w:val="00AB2037"/>
    <w:rsid w:val="00AE561E"/>
    <w:rsid w:val="00B70CFF"/>
    <w:rsid w:val="00B97136"/>
    <w:rsid w:val="00BF698B"/>
    <w:rsid w:val="00D5546B"/>
    <w:rsid w:val="00D66971"/>
    <w:rsid w:val="00D81F39"/>
    <w:rsid w:val="00F048ED"/>
    <w:rsid w:val="00F81F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65">
      <o:colormenu v:ext="edit" fillcolor="#969696" strokecolor="gray"/>
    </o:shapedefaults>
    <o:shapelayout v:ext="edit">
      <o:idmap v:ext="edit" data="1"/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D81F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81F3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270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9713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D81F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81F3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270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9713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image" Target="media/image3.e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02</Words>
  <Characters>58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orksheet Piecewise Functions</vt:lpstr>
    </vt:vector>
  </TitlesOfParts>
  <Company>State College Area School District</Company>
  <LinksUpToDate>false</LinksUpToDate>
  <CharactersWithSpaces>6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sheet Piecewise Functions</dc:title>
  <dc:creator>Shai McGowan</dc:creator>
  <cp:lastModifiedBy>User</cp:lastModifiedBy>
  <cp:revision>6</cp:revision>
  <cp:lastPrinted>2014-08-22T15:48:00Z</cp:lastPrinted>
  <dcterms:created xsi:type="dcterms:W3CDTF">2014-08-22T15:45:00Z</dcterms:created>
  <dcterms:modified xsi:type="dcterms:W3CDTF">2014-08-22T15:48:00Z</dcterms:modified>
</cp:coreProperties>
</file>